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4A3E" w:rsidRPr="006C1ACF" w:rsidRDefault="00FA4A3E" w:rsidP="00FA4A3E">
      <w:pPr>
        <w:spacing w:after="0" w:line="324" w:lineRule="auto"/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</w:p>
    <w:tbl>
      <w:tblPr>
        <w:tblW w:w="5061" w:type="pct"/>
        <w:jc w:val="center"/>
        <w:tblLook w:val="01E0" w:firstRow="1" w:lastRow="1" w:firstColumn="1" w:lastColumn="1" w:noHBand="0" w:noVBand="0"/>
      </w:tblPr>
      <w:tblGrid>
        <w:gridCol w:w="4015"/>
        <w:gridCol w:w="6087"/>
      </w:tblGrid>
      <w:tr w:rsidR="009321E2" w:rsidRPr="006C1ACF" w:rsidTr="00FA4A3E">
        <w:trPr>
          <w:jc w:val="center"/>
        </w:trPr>
        <w:tc>
          <w:tcPr>
            <w:tcW w:w="1987" w:type="pct"/>
          </w:tcPr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bookmarkStart w:id="0" w:name="name_management"/>
            <w:r w:rsidRPr="006C1ACF">
              <w:rPr>
                <w:rFonts w:ascii="Times New Roman" w:eastAsia="Times New Roman" w:hAnsi="Times New Roman" w:cs="Times New Roman"/>
                <w:b/>
                <w:noProof/>
                <w:sz w:val="26"/>
                <w:szCs w:val="26"/>
              </w:rPr>
              <w:t>SỞ</w:t>
            </w:r>
            <w:r w:rsidRPr="006C1AC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 xml:space="preserve"> GD&amp;ĐT </w:t>
            </w:r>
            <w:bookmarkEnd w:id="0"/>
            <w:r w:rsidRPr="006C1AC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HÀ NỘI</w: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bookmarkStart w:id="1" w:name="name_school"/>
            <w:bookmarkEnd w:id="1"/>
            <w:r w:rsidRPr="006C1AC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TRƯỜNG THPT MINH QUANG</w: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C1ACF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 wp14:anchorId="4E3B5BA1" wp14:editId="56370342">
                      <wp:simplePos x="0" y="0"/>
                      <wp:positionH relativeFrom="column">
                        <wp:posOffset>475615</wp:posOffset>
                      </wp:positionH>
                      <wp:positionV relativeFrom="paragraph">
                        <wp:posOffset>46990</wp:posOffset>
                      </wp:positionV>
                      <wp:extent cx="1466215" cy="0"/>
                      <wp:effectExtent l="5715" t="5080" r="13970" b="13970"/>
                      <wp:wrapNone/>
                      <wp:docPr id="3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133B3D" id="Line 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45pt,3.7pt" to="152.9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" o:allowincell="f"/>
                  </w:pict>
                </mc:Fallback>
              </mc:AlternateConten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6C1ACF"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  <w:t>ĐỀ CHÍNH THỨC</w:t>
            </w:r>
          </w:p>
          <w:p w:rsidR="00FA4A3E" w:rsidRPr="006C1ACF" w:rsidRDefault="00DA465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</w:pP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Đề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hi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gồm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02</w:t>
            </w:r>
            <w:r w:rsidR="00FA4A3E"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="00FA4A3E"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rang</w:t>
            </w:r>
            <w:proofErr w:type="spellEnd"/>
          </w:p>
        </w:tc>
        <w:tc>
          <w:tcPr>
            <w:tcW w:w="3013" w:type="pct"/>
          </w:tcPr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ĐỀ THI KẾT THÚC HỌC KỲ I</w:t>
            </w:r>
            <w:r w:rsidR="00A53E0E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I</w: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NĂM HỌC 2022 - 2023</w: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</w:pPr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óa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ọc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bCs/>
                <w:sz w:val="26"/>
                <w:szCs w:val="26"/>
              </w:rPr>
              <w:t xml:space="preserve"> </w:t>
            </w:r>
            <w:r w:rsidR="007311C7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– </w:t>
            </w:r>
            <w:proofErr w:type="spellStart"/>
            <w:r w:rsidR="007311C7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Khối</w:t>
            </w:r>
            <w:proofErr w:type="spellEnd"/>
            <w:r w:rsidR="007311C7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proofErr w:type="spellStart"/>
            <w:r w:rsidR="007311C7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lớp</w:t>
            </w:r>
            <w:proofErr w:type="spellEnd"/>
            <w:r w:rsidR="007311C7" w:rsidRPr="006C1AC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 10</w:t>
            </w:r>
          </w:p>
          <w:p w:rsidR="00FA4A3E" w:rsidRPr="006C1ACF" w:rsidRDefault="00FA4A3E" w:rsidP="00FA4A3E">
            <w:pPr>
              <w:spacing w:after="0" w:line="312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Thời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gian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làm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bài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: 45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>phút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</w:t>
            </w:r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(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không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kể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thời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gian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phát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đề</w:t>
            </w:r>
            <w:proofErr w:type="spellEnd"/>
            <w:r w:rsidRPr="006C1ACF">
              <w:rPr>
                <w:rFonts w:ascii="Times New Roman" w:eastAsia="Times New Roman" w:hAnsi="Times New Roman" w:cs="Times New Roman"/>
                <w:i/>
                <w:sz w:val="26"/>
                <w:szCs w:val="26"/>
              </w:rPr>
              <w:t>)</w:t>
            </w:r>
          </w:p>
        </w:tc>
      </w:tr>
    </w:tbl>
    <w:p w:rsidR="00FA4A3E" w:rsidRPr="006C1ACF" w:rsidRDefault="00FA4A3E" w:rsidP="00FA4A3E">
      <w:pPr>
        <w:tabs>
          <w:tab w:val="left" w:pos="284"/>
        </w:tabs>
        <w:spacing w:after="0" w:line="312" w:lineRule="auto"/>
        <w:jc w:val="both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1784D7AA" wp14:editId="5E5262AF">
                <wp:simplePos x="0" y="0"/>
                <wp:positionH relativeFrom="margin">
                  <wp:posOffset>5061458</wp:posOffset>
                </wp:positionH>
                <wp:positionV relativeFrom="paragraph">
                  <wp:posOffset>13564</wp:posOffset>
                </wp:positionV>
                <wp:extent cx="929030" cy="234086"/>
                <wp:effectExtent l="0" t="0" r="23495" b="13970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9030" cy="2340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4A3E" w:rsidRPr="0061221E" w:rsidRDefault="00FA4A3E" w:rsidP="00FA4A3E">
                            <w:proofErr w:type="spellStart"/>
                            <w:r w:rsidRPr="0061221E">
                              <w:rPr>
                                <w:b/>
                                <w:bCs/>
                              </w:rPr>
                              <w:t>Mã</w:t>
                            </w:r>
                            <w:proofErr w:type="spellEnd"/>
                            <w:r w:rsidRPr="0061221E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proofErr w:type="spellStart"/>
                            <w:r w:rsidRPr="0061221E">
                              <w:rPr>
                                <w:b/>
                                <w:bCs/>
                              </w:rPr>
                              <w:t>đề</w:t>
                            </w:r>
                            <w:proofErr w:type="spellEnd"/>
                            <w:r w:rsidRPr="0061221E">
                              <w:rPr>
                                <w:b/>
                                <w:bCs/>
                              </w:rPr>
                              <w:t>: 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84D7AA" id="Rectangle 2" o:spid="_x0000_s1026" style="position:absolute;left:0;text-align:left;margin-left:398.55pt;margin-top:1.05pt;width:73.15pt;height:18.4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" o:allowincell="f">
                <v:textbox>
                  <w:txbxContent>
                    <w:p w:rsidR="00FA4A3E" w:rsidRPr="0061221E" w:rsidRDefault="00FA4A3E" w:rsidP="00FA4A3E">
                      <w:r w:rsidRPr="0061221E">
                        <w:rPr>
                          <w:b/>
                          <w:bCs/>
                        </w:rPr>
                        <w:t>Mã đề: 001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Pr="006C1A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</w:t>
      </w:r>
    </w:p>
    <w:p w:rsidR="00FA4A3E" w:rsidRPr="006C1ACF" w:rsidRDefault="00FA4A3E" w:rsidP="00FA4A3E">
      <w:pPr>
        <w:tabs>
          <w:tab w:val="left" w:pos="284"/>
        </w:tabs>
        <w:spacing w:after="0" w:line="312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Họ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và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tên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học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sinh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:</w:t>
      </w:r>
      <w:proofErr w:type="gram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..........................................................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Lớp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:</w:t>
      </w:r>
      <w:proofErr w:type="gram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...................</w:t>
      </w:r>
    </w:p>
    <w:p w:rsidR="00FA4A3E" w:rsidRPr="001B0ABB" w:rsidRDefault="00FA4A3E" w:rsidP="00FA4A3E">
      <w:pPr>
        <w:tabs>
          <w:tab w:val="left" w:pos="284"/>
        </w:tabs>
        <w:spacing w:after="0" w:line="312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</w:rPr>
      </w:pPr>
      <w:r w:rsidRPr="001B0ABB">
        <w:rPr>
          <w:rFonts w:ascii="Times New Roman" w:eastAsia="Times New Roman" w:hAnsi="Times New Roman" w:cs="Times New Roman"/>
          <w:i/>
          <w:iCs/>
          <w:sz w:val="20"/>
          <w:szCs w:val="20"/>
          <w:lang w:val="pt-BR"/>
        </w:rPr>
        <w:t>(Cho biết nguyên tử khối của các nguyên tố: H=1; O=16; C=12; Na=23; Fe=56; Br=80; Ag=108;  Cl=35,5; N = 14)</w:t>
      </w:r>
    </w:p>
    <w:p w:rsidR="00607FA8" w:rsidRPr="006C1ACF" w:rsidRDefault="00607FA8" w:rsidP="007311C7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rPr>
          <w:rFonts w:ascii="Times New Roman" w:eastAsia="Calibri" w:hAnsi="Times New Roman" w:cs="Times New Roman"/>
          <w:b/>
          <w:sz w:val="26"/>
          <w:szCs w:val="26"/>
          <w:lang w:val="pt-BR"/>
        </w:rPr>
      </w:pPr>
      <w:r w:rsidRPr="006C1ACF">
        <w:rPr>
          <w:rFonts w:ascii="Times New Roman" w:eastAsia="Calibri" w:hAnsi="Times New Roman" w:cs="Times New Roman"/>
          <w:b/>
          <w:sz w:val="26"/>
          <w:szCs w:val="26"/>
          <w:lang w:val="pt-BR"/>
        </w:rPr>
        <w:t>I. Trắc nghiệm (20 câu = 8 điểm)</w:t>
      </w:r>
    </w:p>
    <w:p w:rsidR="006C1ACF" w:rsidRPr="006C1ACF" w:rsidRDefault="007311C7" w:rsidP="006C1ACF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Câu </w:t>
      </w:r>
      <w:r w:rsidR="00A53E0E" w:rsidRPr="006C1AC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1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ố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x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ó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guyê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ố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Carbon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ro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ơ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C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à</w:t>
      </w:r>
      <w:bookmarkStart w:id="2" w:name="_GoBack"/>
      <w:bookmarkEnd w:id="2"/>
      <w:proofErr w:type="spellEnd"/>
    </w:p>
    <w:p w:rsidR="006C1ACF" w:rsidRPr="006C1ACF" w:rsidRDefault="006C1ACF" w:rsidP="006C1ACF">
      <w:pPr>
        <w:tabs>
          <w:tab w:val="left" w:pos="360"/>
          <w:tab w:val="left" w:pos="2790"/>
          <w:tab w:val="left" w:pos="5310"/>
          <w:tab w:val="left" w:pos="7470"/>
        </w:tabs>
        <w:spacing w:after="0" w:line="240" w:lineRule="auto"/>
        <w:ind w:firstLine="283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A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+4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B.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0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C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+2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-2.</w:t>
      </w:r>
    </w:p>
    <w:p w:rsidR="006C1ACF" w:rsidRPr="006C1ACF" w:rsidRDefault="007311C7" w:rsidP="006C1ACF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2: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ào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đây</w:t>
      </w:r>
      <w:proofErr w:type="spellEnd"/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: MnO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2HCl  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sym w:font="Wingdings" w:char="F0E0"/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MnCl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Cl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2H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="006C1ACF"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O. Quá trình nào sau đây đúng?</w:t>
      </w:r>
    </w:p>
    <w:p w:rsidR="006C1ACF" w:rsidRPr="006C1ACF" w:rsidRDefault="006C1ACF" w:rsidP="006C1ACF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A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 Mn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+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2e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sym w:font="Wingdings" w:char="F0E0"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Mn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+4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                            </w:t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  <w:lang w:val="vi-VN"/>
        </w:rPr>
        <w:t>B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Mn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+4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2e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sym w:font="Wingdings" w:char="F0E0"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Mn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+2</w:t>
      </w:r>
    </w:p>
    <w:p w:rsidR="006C1ACF" w:rsidRPr="006C1ACF" w:rsidRDefault="006C1ACF" w:rsidP="006C1ACF">
      <w:pPr>
        <w:tabs>
          <w:tab w:val="left" w:pos="992"/>
        </w:tabs>
        <w:spacing w:before="120" w:after="0" w:line="276" w:lineRule="auto"/>
        <w:ind w:left="992"/>
        <w:contextualSpacing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-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+ 1e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sym w:font="Wingdings" w:char="F0E0"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                             </w:t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D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2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val="vi-VN"/>
        </w:rPr>
        <w:t>-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+ 2e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sym w:font="Wingdings" w:char="F0E0"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vi-VN"/>
        </w:rPr>
        <w:t>2</w:t>
      </w:r>
    </w:p>
    <w:p w:rsidR="006C1ACF" w:rsidRPr="006C1ACF" w:rsidRDefault="007311C7" w:rsidP="006C1AC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3: </w:t>
      </w:r>
      <w:bookmarkStart w:id="3" w:name="_Hlk120779615"/>
      <w:bookmarkStart w:id="4" w:name="_Hlk121136820"/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ọ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i/>
          <w:iCs/>
          <w:color w:val="000000"/>
          <w:sz w:val="26"/>
          <w:szCs w:val="26"/>
        </w:rPr>
        <w:t>khô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huộ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oạ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x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ó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–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5386"/>
        </w:tabs>
        <w:spacing w:after="0" w:line="240" w:lineRule="auto"/>
        <w:ind w:left="567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A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2Fe + 3Cl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5" o:title=""/>
          </v:shape>
          <o:OLEObject Type="Embed" ProgID="Equation.DSMT4" ShapeID="_x0000_i1025" DrawAspect="Content" ObjectID="_1743817609" r:id="rId6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2FeCl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B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Fe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4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4CO </w:t>
      </w:r>
      <w:r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780" w:dyaOrig="360">
          <v:shape id="_x0000_i1026" type="#_x0000_t75" style="width:39pt;height:18pt" o:ole="">
            <v:imagedata r:id="rId5" o:title=""/>
          </v:shape>
          <o:OLEObject Type="Embed" ProgID="Equation.DSMT4" ShapeID="_x0000_i1026" DrawAspect="Content" ObjectID="_1743817610" r:id="rId7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3Fe + 4CO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5386"/>
        </w:tabs>
        <w:spacing w:after="0" w:line="240" w:lineRule="auto"/>
        <w:ind w:left="567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C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. </w:t>
      </w:r>
      <w:proofErr w:type="gram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2Fe(</w:t>
      </w:r>
      <w:proofErr w:type="gram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H)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780" w:dyaOrig="360">
          <v:shape id="_x0000_i1027" type="#_x0000_t75" style="width:39pt;height:18pt" o:ole="">
            <v:imagedata r:id="rId5" o:title=""/>
          </v:shape>
          <o:OLEObject Type="Embed" ProgID="Equation.DSMT4" ShapeID="_x0000_i1027" DrawAspect="Content" ObjectID="_1743817611" r:id="rId8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Fe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3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2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O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780" w:dyaOrig="360">
          <v:shape id="_x0000_i1028" type="#_x0000_t75" style="width:39pt;height:18pt" o:ole="">
            <v:imagedata r:id="rId5" o:title=""/>
          </v:shape>
          <o:OLEObject Type="Embed" ProgID="Equation.DSMT4" ShapeID="_x0000_i1028" DrawAspect="Content" ObjectID="_1743817612" r:id="rId9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2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.</w:t>
      </w:r>
    </w:p>
    <w:p w:rsidR="006C1ACF" w:rsidRPr="006C1ACF" w:rsidRDefault="007311C7" w:rsidP="006C1ACF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bCs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en-GB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en-GB"/>
        </w:rPr>
        <w:t xml:space="preserve"> 4: </w:t>
      </w:r>
      <w:bookmarkEnd w:id="3"/>
      <w:r w:rsidR="006C1ACF"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Phát biểu nào sau đây là 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đúng</w:t>
      </w:r>
      <w:r w:rsidR="006C1ACF"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?</w:t>
      </w:r>
    </w:p>
    <w:p w:rsidR="006C1ACF" w:rsidRPr="006C1ACF" w:rsidRDefault="006C1ACF" w:rsidP="006C1ACF">
      <w:pPr>
        <w:tabs>
          <w:tab w:val="left" w:pos="5386"/>
        </w:tabs>
        <w:spacing w:after="0" w:line="240" w:lineRule="auto"/>
        <w:ind w:left="567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ử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hậ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electron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B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ấ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ử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ox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óa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giảm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5386"/>
        </w:tabs>
        <w:spacing w:after="0" w:line="240" w:lineRule="auto"/>
        <w:ind w:left="567"/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C. </w:t>
      </w:r>
      <w:proofErr w:type="spellStart"/>
      <w:r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</w:rPr>
        <w:t>Quá</w:t>
      </w:r>
      <w:proofErr w:type="spellEnd"/>
      <w:r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 xml:space="preserve"> trình oxi hoá là trình nhận electron.</w:t>
      </w:r>
      <w:r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D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. </w:t>
      </w:r>
      <w:r w:rsidRPr="006C1ACF">
        <w:rPr>
          <w:rFonts w:ascii="Times New Roman" w:eastAsia="Calibri" w:hAnsi="Times New Roman" w:cs="Times New Roman"/>
          <w:bCs/>
          <w:color w:val="000000"/>
          <w:sz w:val="26"/>
          <w:szCs w:val="26"/>
          <w:lang w:val="vi-VN"/>
        </w:rPr>
        <w:t>Chất bị khử là chất nhận eletron.</w:t>
      </w:r>
    </w:p>
    <w:p w:rsidR="006C1ACF" w:rsidRPr="006C1ACF" w:rsidRDefault="007311C7" w:rsidP="006C1AC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5: </w:t>
      </w:r>
      <w:bookmarkEnd w:id="4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Cho </w:t>
      </w:r>
      <w:proofErr w:type="spellStart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: </w:t>
      </w:r>
      <w:proofErr w:type="gramStart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2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(</w:t>
      </w:r>
      <w:proofErr w:type="gram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g)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O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(g)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315" w:dyaOrig="210">
          <v:shape id="_x0000_i1029" type="#_x0000_t75" style="width:15.85pt;height:10.7pt" o:ole="">
            <v:imagedata r:id="rId10" o:title=""/>
          </v:shape>
          <o:OLEObject Type="Embed" ProgID="Equation.DSMT4" ShapeID="_x0000_i1029" DrawAspect="Content" ObjectID="_1743817613" r:id="rId11"/>
        </w:objec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2H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(l)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position w:val="-12"/>
          <w:sz w:val="26"/>
          <w:szCs w:val="26"/>
        </w:rPr>
        <w:object w:dxaOrig="705" w:dyaOrig="405">
          <v:shape id="_x0000_i1030" type="#_x0000_t75" alt="" style="width:35.55pt;height:20.55pt" o:ole="">
            <v:imagedata r:id="rId12" o:title=""/>
          </v:shape>
          <o:OLEObject Type="Embed" ProgID="Equation.DSMT4" ShapeID="_x0000_i1030" DrawAspect="Content" ObjectID="_1743817614" r:id="rId13"/>
        </w:objec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= -571,68 kJ.</w:t>
      </w:r>
    </w:p>
    <w:p w:rsidR="006C1ACF" w:rsidRPr="006C1ACF" w:rsidRDefault="006C1ACF" w:rsidP="006C1AC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</w:pP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>Chọ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>phá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>biểu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>đúng</w:t>
      </w:r>
      <w:proofErr w:type="spellEnd"/>
    </w:p>
    <w:p w:rsidR="006C1ACF" w:rsidRPr="006C1ACF" w:rsidRDefault="006C1ACF" w:rsidP="006C1ACF">
      <w:pPr>
        <w:tabs>
          <w:tab w:val="left" w:pos="283"/>
          <w:tab w:val="left" w:pos="5386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A</w:t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eastAsia="zh-CN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ỏa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và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ự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ễ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ra</w:t>
      </w:r>
      <w:proofErr w:type="spellEnd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B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hu</w:t>
      </w:r>
      <w:proofErr w:type="spellEnd"/>
      <w:proofErr w:type="gram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ô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ự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ễ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ra</w:t>
      </w:r>
      <w:proofErr w:type="spellEnd"/>
    </w:p>
    <w:p w:rsidR="006C1ACF" w:rsidRPr="006C1ACF" w:rsidRDefault="006C1ACF" w:rsidP="006C1ACF">
      <w:pPr>
        <w:tabs>
          <w:tab w:val="left" w:pos="283"/>
          <w:tab w:val="left" w:pos="5386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ab/>
        <w:t>C.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ễ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ra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hấp</w:t>
      </w:r>
      <w:proofErr w:type="spellEnd"/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ab/>
        <w:t xml:space="preserve">D.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Phản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ứng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tỏa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không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tự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diễn</w:t>
      </w:r>
      <w:proofErr w:type="spellEnd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ahoma" w:hAnsi="Times New Roman" w:cs="Times New Roman"/>
          <w:color w:val="000000"/>
          <w:sz w:val="26"/>
          <w:szCs w:val="26"/>
        </w:rPr>
        <w:t>ra.</w:t>
      </w:r>
      <w:proofErr w:type="spellEnd"/>
    </w:p>
    <w:p w:rsidR="006C1ACF" w:rsidRPr="006C1ACF" w:rsidRDefault="007311C7" w:rsidP="006C1ACF">
      <w:pPr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sz w:val="26"/>
          <w:szCs w:val="26"/>
        </w:rPr>
        <w:t xml:space="preserve"> 6: </w:t>
      </w:r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Cho </w:t>
      </w:r>
      <w:proofErr w:type="spellStart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: 2Fe</w:t>
      </w:r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  <w:vertAlign w:val="subscript"/>
        </w:rPr>
        <w:t>(s)</w:t>
      </w:r>
      <w:r w:rsidR="006C1ACF"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+ </w:t>
      </w:r>
      <w:proofErr w:type="gram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(</w:t>
      </w:r>
      <w:proofErr w:type="gram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g)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position w:val="-6"/>
          <w:sz w:val="26"/>
          <w:szCs w:val="26"/>
        </w:rPr>
        <w:object w:dxaOrig="315" w:dyaOrig="210">
          <v:shape id="_x0000_i1031" type="#_x0000_t75" style="width:15.85pt;height:10.7pt" o:ole="">
            <v:imagedata r:id="rId10" o:title=""/>
          </v:shape>
          <o:OLEObject Type="Embed" ProgID="Equation.DSMT4" ShapeID="_x0000_i1031" DrawAspect="Content" ObjectID="_1743817615" r:id="rId14"/>
        </w:objec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2FeO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(s)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; ∆H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r,298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= -544 kJ.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ạ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hà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uẩ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Fe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à</w:t>
      </w:r>
      <w:proofErr w:type="spellEnd"/>
    </w:p>
    <w:p w:rsidR="006C1ACF" w:rsidRPr="006C1ACF" w:rsidRDefault="006C1ACF" w:rsidP="006C1AC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ab/>
        <w:t>A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+ 544 kJ/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olk</w:t>
      </w:r>
      <w:proofErr w:type="spellEnd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B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- 544 kJ/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olk</w:t>
      </w:r>
      <w:proofErr w:type="spellEnd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 xml:space="preserve">C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+ 272 kJ/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olk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D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 - 272 kJ/mol.</w:t>
      </w:r>
    </w:p>
    <w:p w:rsidR="006C1ACF" w:rsidRPr="006C1ACF" w:rsidRDefault="007311C7" w:rsidP="006C1ACF">
      <w:pPr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proofErr w:type="spellStart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7: 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Cho các phương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rì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nhiệt hóa học sau đây:</w:t>
      </w:r>
    </w:p>
    <w:p w:rsidR="006C1ACF" w:rsidRPr="006C1ACF" w:rsidRDefault="006C1ACF" w:rsidP="006C1ACF">
      <w:pPr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(1) </w:t>
      </w:r>
      <w:r w:rsidRPr="006C1ACF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2895" w:dyaOrig="405">
          <v:shape id="_x0000_i1032" type="#_x0000_t75" style="width:144.85pt;height:20.55pt" o:ole="">
            <v:imagedata r:id="rId15" o:title=""/>
            <o:lock v:ext="edit" aspectratio="f"/>
          </v:shape>
          <o:OLEObject Type="Embed" ProgID="Equation.DSMT4" ShapeID="_x0000_i1032" DrawAspect="Content" ObjectID="_1743817616" r:id="rId16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∆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nl-NL"/>
        </w:rPr>
        <w:t>1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= -75,7 kJ/mol</w:t>
      </w:r>
    </w:p>
    <w:p w:rsidR="006C1ACF" w:rsidRPr="006C1ACF" w:rsidRDefault="006C1ACF" w:rsidP="006C1ACF">
      <w:pPr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(2) </w:t>
      </w:r>
      <w:r w:rsidRPr="006C1ACF">
        <w:rPr>
          <w:rFonts w:ascii="Times New Roman" w:eastAsia="Calibri" w:hAnsi="Times New Roman" w:cs="Times New Roman"/>
          <w:color w:val="000000"/>
          <w:position w:val="-14"/>
          <w:sz w:val="26"/>
          <w:szCs w:val="26"/>
        </w:rPr>
        <w:object w:dxaOrig="2370" w:dyaOrig="405">
          <v:shape id="_x0000_i1033" type="#_x0000_t75" style="width:118.7pt;height:20.55pt" o:ole="">
            <v:imagedata r:id="rId17" o:title=""/>
            <o:lock v:ext="edit" aspectratio="f"/>
          </v:shape>
          <o:OLEObject Type="Embed" ProgID="Equation.DSMT4" ShapeID="_x0000_i1033" DrawAspect="Content" ObjectID="_1743817617" r:id="rId18"/>
        </w:object>
      </w:r>
      <w:r w:rsidRPr="006C1ACF">
        <w:rPr>
          <w:rFonts w:ascii="Times New Roman" w:eastAsia="Calibri" w:hAnsi="Times New Roman" w:cs="Times New Roman"/>
          <w:color w:val="000000"/>
          <w:position w:val="-12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∆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= -393,5 kJ/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ol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;</w:t>
      </w:r>
    </w:p>
    <w:p w:rsidR="006C1ACF" w:rsidRPr="006C1ACF" w:rsidRDefault="006C1ACF" w:rsidP="006C1ACF">
      <w:pPr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(3) </w:t>
      </w:r>
      <w:r w:rsidRPr="006C1ACF">
        <w:rPr>
          <w:rFonts w:ascii="Times New Roman" w:eastAsia="Calibri" w:hAnsi="Times New Roman" w:cs="Times New Roman"/>
          <w:color w:val="000000"/>
          <w:position w:val="-14"/>
          <w:sz w:val="26"/>
          <w:szCs w:val="26"/>
          <w:lang w:val="nl-NL"/>
        </w:rPr>
        <w:object w:dxaOrig="2760" w:dyaOrig="405">
          <v:shape id="_x0000_i1034" type="#_x0000_t75" style="width:138pt;height:20.55pt" o:ole="">
            <v:imagedata r:id="rId19" o:title=""/>
            <o:lock v:ext="edit" aspectratio="f"/>
          </v:shape>
          <o:OLEObject Type="Embed" ProgID="Equation.DSMT4" ShapeID="_x0000_i1034" DrawAspect="Content" ObjectID="_1743817618" r:id="rId20"/>
        </w:objec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∆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nl-NL"/>
        </w:rPr>
        <w:t>3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= -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46,2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kJ/mol</w:t>
      </w:r>
    </w:p>
    <w:p w:rsidR="006C1ACF" w:rsidRPr="006C1ACF" w:rsidRDefault="006C1ACF" w:rsidP="006C1ACF">
      <w:pPr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</w:pP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(4) </w:t>
      </w:r>
      <w:r w:rsidRPr="006C1ACF">
        <w:rPr>
          <w:rFonts w:ascii="Times New Roman" w:eastAsia="Calibri" w:hAnsi="Times New Roman" w:cs="Times New Roman"/>
          <w:noProof/>
          <w:color w:val="000000"/>
          <w:position w:val="-14"/>
          <w:sz w:val="26"/>
          <w:szCs w:val="26"/>
        </w:rPr>
        <w:drawing>
          <wp:inline distT="0" distB="0" distL="0" distR="0" wp14:anchorId="26BE3ED3" wp14:editId="6B7CE8D6">
            <wp:extent cx="990600" cy="238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>;∆H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  <w:lang w:val="nl-NL"/>
        </w:rPr>
        <w:t>4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nl-NL"/>
        </w:rPr>
        <w:t xml:space="preserve"> = 498,3 kJ/mol</w:t>
      </w:r>
    </w:p>
    <w:p w:rsidR="006C1ACF" w:rsidRPr="006C1ACF" w:rsidRDefault="006C1ACF" w:rsidP="006C1ACF">
      <w:pPr>
        <w:spacing w:after="0" w:line="264" w:lineRule="auto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Số</w:t>
      </w:r>
      <w:proofErr w:type="spellEnd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quá</w:t>
      </w:r>
      <w:proofErr w:type="spellEnd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rình</w:t>
      </w:r>
      <w:proofErr w:type="spellEnd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tỏa</w:t>
      </w:r>
      <w:proofErr w:type="spellEnd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>là</w:t>
      </w:r>
      <w:proofErr w:type="spellEnd"/>
    </w:p>
    <w:p w:rsidR="006C1ACF" w:rsidRPr="006C1ACF" w:rsidRDefault="006C1ACF" w:rsidP="006C1ACF">
      <w:pPr>
        <w:tabs>
          <w:tab w:val="left" w:pos="283"/>
          <w:tab w:val="left" w:pos="2835"/>
          <w:tab w:val="left" w:pos="5386"/>
          <w:tab w:val="left" w:pos="7937"/>
        </w:tabs>
        <w:spacing w:after="0" w:line="264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bookmarkStart w:id="5" w:name="c9a"/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ab/>
        <w:t>A.</w:t>
      </w:r>
      <w:r w:rsidRPr="006C1ACF">
        <w:rPr>
          <w:rFonts w:ascii="Times New Roman" w:eastAsia="Times New Roman" w:hAnsi="Times New Roman" w:cs="Times New Roman"/>
          <w:bCs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1</w:t>
      </w:r>
      <w:bookmarkStart w:id="6" w:name="c9b"/>
      <w:bookmarkEnd w:id="5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B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2</w:t>
      </w:r>
      <w:bookmarkStart w:id="7" w:name="c9c"/>
      <w:bookmarkEnd w:id="6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C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 3.</w:t>
      </w:r>
      <w:bookmarkStart w:id="8" w:name="c9d"/>
      <w:bookmarkEnd w:id="7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ab/>
        <w:t>D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4</w:t>
      </w:r>
    </w:p>
    <w:bookmarkEnd w:id="8"/>
    <w:p w:rsidR="006C1ACF" w:rsidRPr="006C1ACF" w:rsidRDefault="007311C7" w:rsidP="006C1ACF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es-ES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8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Tố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độ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b/>
          <w:i/>
          <w:color w:val="000000"/>
          <w:sz w:val="26"/>
          <w:szCs w:val="26"/>
          <w:lang w:val="es-ES"/>
        </w:rPr>
        <w:t>khô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phụ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thuộ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yế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tố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n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sa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đây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: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A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Thời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gia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xảy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ra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phả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ứ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B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Bề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mặ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tiếp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xú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giữa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cá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chấ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phả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es-ES"/>
        </w:rPr>
        <w:t>ứ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C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Nồng độ các chất tham gia phản ứng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hất xúc tác.</w:t>
      </w:r>
    </w:p>
    <w:p w:rsidR="006C1ACF" w:rsidRPr="006C1ACF" w:rsidRDefault="007311C7" w:rsidP="006C1ACF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sz w:val="26"/>
          <w:szCs w:val="26"/>
          <w:lang w:val="pt-BR"/>
        </w:rPr>
        <w:t xml:space="preserve">Câu </w:t>
      </w:r>
      <w:r w:rsidRPr="006C1ACF">
        <w:rPr>
          <w:rFonts w:ascii="Times New Roman" w:eastAsia="Calibri" w:hAnsi="Times New Roman" w:cs="Times New Roman"/>
          <w:b/>
          <w:sz w:val="26"/>
          <w:szCs w:val="26"/>
          <w:lang w:val="nl-NL"/>
        </w:rPr>
        <w:t xml:space="preserve">9: 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Yế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ố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ả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ưở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ế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ố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ó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ọ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a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ự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áy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ễ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r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ạ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và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a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ơ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ư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ư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uỳ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a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áy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goà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ô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v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ọ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ự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ox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B</w:t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ồ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C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ệ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ích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iếp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xú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D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ử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ụ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xú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á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7311C7" w:rsidP="006C1ACF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en-GB"/>
        </w:rPr>
        <w:lastRenderedPageBreak/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spacing w:val="-4"/>
          <w:sz w:val="26"/>
          <w:szCs w:val="26"/>
          <w:lang w:eastAsia="en-GB"/>
        </w:rPr>
        <w:t xml:space="preserve"> 10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Yế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ố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ảnh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ưở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ế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ố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ó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ọ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a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é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ỗ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ợ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N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 xml:space="preserve">2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và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H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2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ở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á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uấ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a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ể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ổ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ợ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NH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vertAlign w:val="subscript"/>
        </w:rPr>
        <w:t>3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hiệ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ộ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u w:val="single"/>
        </w:rPr>
        <w:t>B</w:t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áp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uấ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C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ă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iện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ích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iếp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xú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</w:rPr>
        <w:t xml:space="preserve">D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ử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dụ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xú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ác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.</w:t>
      </w:r>
    </w:p>
    <w:p w:rsidR="007311C7" w:rsidRPr="006C1ACF" w:rsidRDefault="007311C7" w:rsidP="006C1ACF">
      <w:pPr>
        <w:spacing w:after="0" w:line="240" w:lineRule="auto"/>
        <w:jc w:val="both"/>
        <w:rPr>
          <w:rFonts w:ascii="Times New Roman" w:eastAsia="Calibri" w:hAnsi="Times New Roman" w:cs="Times New Roman"/>
          <w:b/>
          <w:iCs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11: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oxi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hóa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–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khử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là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ó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sự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nhường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và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nhậ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</w:p>
    <w:p w:rsidR="007311C7" w:rsidRPr="006C1ACF" w:rsidRDefault="007311C7" w:rsidP="007311C7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  <w:u w:val="single"/>
        </w:rPr>
        <w:t>A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>electron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B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neutron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C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proton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D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atio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.</w:t>
      </w:r>
    </w:p>
    <w:p w:rsidR="003F1EE6" w:rsidRPr="006C1ACF" w:rsidRDefault="003F1EE6" w:rsidP="003F1EE6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12</w:t>
      </w:r>
      <w:r w:rsidRPr="006C1ACF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: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ố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oxi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óa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guyê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ử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S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ro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ợp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hấ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S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</w:p>
    <w:p w:rsidR="003F1EE6" w:rsidRPr="006C1ACF" w:rsidRDefault="003F1EE6" w:rsidP="003F1EE6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sz w:val="26"/>
          <w:szCs w:val="26"/>
        </w:rPr>
        <w:tab/>
        <w:t>A.</w:t>
      </w:r>
      <w:r w:rsidRPr="006C1ACF">
        <w:rPr>
          <w:rFonts w:ascii="Times New Roman" w:eastAsia="Calibri" w:hAnsi="Times New Roman" w:cs="Times New Roman"/>
          <w:sz w:val="26"/>
          <w:szCs w:val="26"/>
        </w:rPr>
        <w:t xml:space="preserve"> +2.</w:t>
      </w:r>
      <w:r w:rsidRPr="006C1ACF">
        <w:rPr>
          <w:rFonts w:ascii="Times New Roman" w:eastAsia="Calibri" w:hAnsi="Times New Roman" w:cs="Times New Roman"/>
          <w:b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sz w:val="26"/>
          <w:szCs w:val="26"/>
          <w:u w:val="single"/>
        </w:rPr>
        <w:t>B.</w:t>
      </w:r>
      <w:r w:rsidRPr="006C1ACF">
        <w:rPr>
          <w:rFonts w:ascii="Times New Roman" w:eastAsia="Calibri" w:hAnsi="Times New Roman" w:cs="Times New Roman"/>
          <w:b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sz w:val="26"/>
          <w:szCs w:val="26"/>
        </w:rPr>
        <w:t>+4.</w:t>
      </w:r>
      <w:r w:rsidRPr="006C1ACF">
        <w:rPr>
          <w:rFonts w:ascii="Times New Roman" w:eastAsia="Calibri" w:hAnsi="Times New Roman" w:cs="Times New Roman"/>
          <w:b/>
          <w:sz w:val="26"/>
          <w:szCs w:val="26"/>
        </w:rPr>
        <w:tab/>
        <w:t>C.</w:t>
      </w:r>
      <w:r w:rsidRPr="006C1ACF">
        <w:rPr>
          <w:rFonts w:ascii="Times New Roman" w:eastAsia="Calibri" w:hAnsi="Times New Roman" w:cs="Times New Roman"/>
          <w:sz w:val="26"/>
          <w:szCs w:val="26"/>
        </w:rPr>
        <w:t xml:space="preserve"> +6.</w:t>
      </w:r>
      <w:r w:rsidRPr="006C1ACF">
        <w:rPr>
          <w:rFonts w:ascii="Times New Roman" w:eastAsia="Calibri" w:hAnsi="Times New Roman" w:cs="Times New Roman"/>
          <w:b/>
          <w:sz w:val="26"/>
          <w:szCs w:val="26"/>
        </w:rPr>
        <w:tab/>
        <w:t>D.</w:t>
      </w:r>
      <w:r w:rsidRPr="006C1ACF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sz w:val="26"/>
          <w:szCs w:val="26"/>
        </w:rPr>
        <w:sym w:font="Symbol" w:char="F02D"/>
      </w:r>
      <w:r w:rsidRPr="006C1ACF">
        <w:rPr>
          <w:rFonts w:ascii="Times New Roman" w:eastAsia="Calibri" w:hAnsi="Times New Roman" w:cs="Times New Roman"/>
          <w:sz w:val="26"/>
          <w:szCs w:val="26"/>
        </w:rPr>
        <w:t>1.</w:t>
      </w:r>
    </w:p>
    <w:p w:rsidR="003F1EE6" w:rsidRPr="006C1ACF" w:rsidRDefault="003F1EE6" w:rsidP="003F1EE6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Calibri" w:hAnsi="Times New Roman" w:cs="Times New Roman"/>
          <w:b/>
          <w:iCs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13: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Khi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tham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gia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ác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phả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ứng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đốt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háy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nhiên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liệu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, oxygen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đóng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vai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trò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là</w:t>
      </w:r>
      <w:proofErr w:type="spellEnd"/>
    </w:p>
    <w:p w:rsidR="003F1EE6" w:rsidRPr="006C1ACF" w:rsidRDefault="003F1EE6" w:rsidP="003F1EE6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Calibri" w:hAnsi="Times New Roman" w:cs="Times New Roman"/>
          <w:iCs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A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hất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khử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  <w:u w:val="single"/>
        </w:rPr>
        <w:t>B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chất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oxi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hóa</w:t>
      </w:r>
      <w:proofErr w:type="spellEnd"/>
      <w:r w:rsidRPr="006C1ACF">
        <w:rPr>
          <w:rFonts w:ascii="Times New Roman" w:eastAsia="Calibri" w:hAnsi="Times New Roman" w:cs="Times New Roman"/>
          <w:iCs/>
          <w:sz w:val="26"/>
          <w:szCs w:val="26"/>
        </w:rPr>
        <w:t>.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C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acid. </w:t>
      </w:r>
      <w:r w:rsidRPr="006C1ACF">
        <w:rPr>
          <w:rFonts w:ascii="Times New Roman" w:eastAsia="Calibri" w:hAnsi="Times New Roman" w:cs="Times New Roman"/>
          <w:b/>
          <w:iCs/>
          <w:sz w:val="26"/>
          <w:szCs w:val="26"/>
        </w:rPr>
        <w:tab/>
        <w:t>D.</w:t>
      </w:r>
      <w:r w:rsidRPr="006C1ACF">
        <w:rPr>
          <w:rFonts w:ascii="Times New Roman" w:eastAsia="Calibri" w:hAnsi="Times New Roman" w:cs="Times New Roman"/>
          <w:iCs/>
          <w:sz w:val="26"/>
          <w:szCs w:val="26"/>
        </w:rPr>
        <w:t xml:space="preserve"> base.</w:t>
      </w:r>
    </w:p>
    <w:p w:rsidR="006C1ACF" w:rsidRPr="006C1ACF" w:rsidRDefault="00FA4A3E" w:rsidP="006C1ACF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Câu</w:t>
      </w:r>
      <w:proofErr w:type="spellEnd"/>
      <w:r w:rsidR="003F1EE6"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14:</w:t>
      </w: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Để xác định được mức độ phản ứng nhanh hay chậm người ta sử dụng khái niệm nào sau đây?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  <w:lang w:val="vi-VN"/>
        </w:rPr>
        <w:t>A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u w:val="single"/>
          <w:lang w:val="vi-VN"/>
        </w:rPr>
        <w:t>Tốc độ phản ứng.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B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Cân bằng hoá học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C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Phản ứng một chiề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u.</w:t>
      </w:r>
      <w:r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ab/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lang w:val="vi-VN"/>
        </w:rPr>
        <w:t xml:space="preserve">D.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  <w:lang w:val="vi-VN"/>
        </w:rPr>
        <w:t>Phản ứng thuận nghịch.</w:t>
      </w:r>
    </w:p>
    <w:p w:rsidR="006C1ACF" w:rsidRPr="006C1ACF" w:rsidRDefault="00D32375" w:rsidP="006C1ACF">
      <w:pPr>
        <w:tabs>
          <w:tab w:val="left" w:pos="992"/>
        </w:tabs>
        <w:spacing w:before="12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bCs/>
          <w:position w:val="2"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bCs/>
          <w:position w:val="2"/>
          <w:sz w:val="26"/>
          <w:szCs w:val="26"/>
        </w:rPr>
        <w:t xml:space="preserve"> 15</w:t>
      </w:r>
      <w:r w:rsidR="00FA4A3E" w:rsidRPr="006C1ACF">
        <w:rPr>
          <w:rFonts w:ascii="Times New Roman" w:eastAsia="Calibri" w:hAnsi="Times New Roman" w:cs="Times New Roman"/>
          <w:b/>
          <w:bCs/>
          <w:position w:val="2"/>
          <w:sz w:val="26"/>
          <w:szCs w:val="26"/>
        </w:rPr>
        <w:t xml:space="preserve">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Mà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ắ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á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ơ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ừ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F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ế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I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biế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ổ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: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A</w:t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ắ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đậm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ầ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ắ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hạ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ầ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ắ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hay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đổ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D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à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ắ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biế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đổ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ô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heo</w:t>
      </w:r>
      <w:proofErr w:type="spellEnd"/>
      <w:proofErr w:type="gram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quy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uậ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FA4A3E" w:rsidP="006C1ACF">
      <w:pPr>
        <w:tabs>
          <w:tab w:val="left" w:pos="992"/>
        </w:tabs>
        <w:spacing w:before="12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  <w:lang w:val="fr-FR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bCs/>
          <w:spacing w:val="-5"/>
          <w:position w:val="2"/>
          <w:sz w:val="26"/>
          <w:szCs w:val="26"/>
        </w:rPr>
        <w:t xml:space="preserve"> </w:t>
      </w:r>
      <w:r w:rsidR="00D32375"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16</w:t>
      </w:r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:</w:t>
      </w:r>
      <w:r w:rsidRPr="006C1ACF">
        <w:rPr>
          <w:rFonts w:ascii="Times New Roman" w:eastAsia="Times New Roman" w:hAnsi="Times New Roman" w:cs="Times New Roman"/>
          <w:b/>
          <w:bCs/>
          <w:spacing w:val="-1"/>
          <w:position w:val="2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Trườ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hợ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n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b/>
          <w:bCs/>
          <w:color w:val="000000"/>
          <w:sz w:val="26"/>
          <w:szCs w:val="26"/>
          <w:lang w:val="fr-FR"/>
        </w:rPr>
        <w:t>không</w:t>
      </w:r>
      <w:proofErr w:type="spellEnd"/>
      <w:r w:rsidR="006C1ACF"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xảy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ra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phả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ứ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hó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họ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  <w:lang w:val="fr-FR"/>
        </w:rPr>
        <w:t>?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ụ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í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dung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ịc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Fe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B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ho I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dung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ịc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Br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C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Cho Fe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và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du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dịc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HCl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đặ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 xml:space="preserve">,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nguộ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lang w:val="fr-FR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ụ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hí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dung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ịc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Br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FA4A3E" w:rsidP="006C1ACF">
      <w:pPr>
        <w:tabs>
          <w:tab w:val="left" w:pos="992"/>
        </w:tabs>
        <w:spacing w:before="120" w:line="240" w:lineRule="auto"/>
        <w:ind w:left="90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bCs/>
          <w:spacing w:val="-3"/>
          <w:position w:val="2"/>
          <w:sz w:val="26"/>
          <w:szCs w:val="26"/>
        </w:rPr>
        <w:t xml:space="preserve"> </w:t>
      </w:r>
      <w:r w:rsidR="00D32375"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17</w:t>
      </w:r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 xml:space="preserve">: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á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guyê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ó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7 electron ở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ớ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goài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ù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ê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guyê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ử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ó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x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ướ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ổ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biến</w:t>
      </w:r>
      <w:proofErr w:type="spellEnd"/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A</w:t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X +1e→ 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-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1e → 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-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X → 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 xml:space="preserve">+1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+1e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+2e → X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</w:rPr>
        <w:t>-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FA4A3E" w:rsidP="006C1ACF">
      <w:pPr>
        <w:tabs>
          <w:tab w:val="left" w:pos="992"/>
        </w:tabs>
        <w:spacing w:before="12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bCs/>
          <w:spacing w:val="-3"/>
          <w:position w:val="2"/>
          <w:sz w:val="26"/>
          <w:szCs w:val="26"/>
        </w:rPr>
        <w:t xml:space="preserve"> </w:t>
      </w:r>
      <w:r w:rsidR="00964589"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18</w:t>
      </w:r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 xml:space="preserve">: </w:t>
      </w:r>
      <w:bookmarkStart w:id="9" w:name="OLE_LINK12"/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ướ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Javen</w:t>
      </w:r>
      <w:r w:rsidR="006C1ACF" w:rsidRPr="006C1ACF">
        <w:rPr>
          <w:rFonts w:ascii="Times New Roman" w:eastAsia="Calibri" w:hAnsi="Times New Roman" w:cs="Times New Roman"/>
          <w:color w:val="000000"/>
          <w:spacing w:val="-8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à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pacing w:val="-2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ỗn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ợp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ủa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ác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pacing w:val="-3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nào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pacing w:val="-3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sa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ây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?</w:t>
      </w:r>
    </w:p>
    <w:p w:rsidR="006C1ACF" w:rsidRPr="006C1ACF" w:rsidRDefault="006C1ACF" w:rsidP="006C1AC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Cl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Pr="006C1ACF">
        <w:rPr>
          <w:rFonts w:ascii="Times New Roman" w:eastAsia="Times New Roman" w:hAnsi="Times New Roman" w:cs="Times New Roman"/>
          <w:color w:val="000000"/>
          <w:spacing w:val="-5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Cl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 H</w:t>
      </w:r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O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  <w:u w:val="single"/>
        </w:rPr>
        <w:t>B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>NaCl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>,</w:t>
      </w:r>
      <w:r w:rsidRPr="006C1ACF">
        <w:rPr>
          <w:rFonts w:ascii="Times New Roman" w:eastAsia="Times New Roman" w:hAnsi="Times New Roman" w:cs="Times New Roman"/>
          <w:color w:val="000000"/>
          <w:spacing w:val="-6"/>
          <w:sz w:val="26"/>
          <w:szCs w:val="26"/>
          <w:u w:val="single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>NaCl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>, H</w:t>
      </w:r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u w:val="single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</w:rPr>
        <w:t>O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C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Cl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Pr="006C1ACF">
        <w:rPr>
          <w:rFonts w:ascii="Times New Roman" w:eastAsia="Times New Roman" w:hAnsi="Times New Roman" w:cs="Times New Roman"/>
          <w:color w:val="000000"/>
          <w:spacing w:val="-6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Cl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vertAlign w:val="subscript"/>
        </w:rPr>
        <w:t>3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 H</w:t>
      </w:r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>O.</w:t>
      </w:r>
      <w:r>
        <w:rPr>
          <w:rFonts w:ascii="Times New Roman" w:eastAsia="Times New Roman" w:hAnsi="Times New Roman" w:cs="Times New Roman"/>
          <w:color w:val="000000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D.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Cl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</w:t>
      </w:r>
      <w:r w:rsidRPr="006C1ACF">
        <w:rPr>
          <w:rFonts w:ascii="Times New Roman" w:eastAsia="Times New Roman" w:hAnsi="Times New Roman" w:cs="Times New Roman"/>
          <w:color w:val="000000"/>
          <w:spacing w:val="-6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aClO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vertAlign w:val="subscript"/>
        </w:rPr>
        <w:t>4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, H</w:t>
      </w:r>
      <w:r w:rsidRPr="006C1ACF">
        <w:rPr>
          <w:rFonts w:ascii="Times New Roman" w:eastAsia="Times New Roman" w:hAnsi="Times New Roman" w:cs="Times New Roman"/>
          <w:color w:val="000000"/>
          <w:position w:val="-3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O.</w:t>
      </w:r>
      <w:bookmarkStart w:id="10" w:name="c45q"/>
      <w:bookmarkEnd w:id="10"/>
    </w:p>
    <w:p w:rsidR="006C1ACF" w:rsidRPr="006C1ACF" w:rsidRDefault="00FA4A3E" w:rsidP="006C1ACF">
      <w:pPr>
        <w:shd w:val="clear" w:color="auto" w:fill="FFFFFF"/>
        <w:tabs>
          <w:tab w:val="left" w:pos="992"/>
        </w:tabs>
        <w:spacing w:before="120" w:line="240" w:lineRule="auto"/>
        <w:jc w:val="both"/>
        <w:rPr>
          <w:rFonts w:ascii="Times New Roman" w:eastAsia="Calibri" w:hAnsi="Times New Roman" w:cs="Times New Roman"/>
          <w:b/>
          <w:color w:val="000000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b/>
          <w:bCs/>
          <w:position w:val="2"/>
          <w:sz w:val="26"/>
          <w:szCs w:val="26"/>
        </w:rPr>
        <w:t>Câu</w:t>
      </w:r>
      <w:proofErr w:type="spellEnd"/>
      <w:r w:rsidRPr="006C1ACF">
        <w:rPr>
          <w:rFonts w:ascii="Times New Roman" w:eastAsia="Times New Roman" w:hAnsi="Times New Roman" w:cs="Times New Roman"/>
          <w:b/>
          <w:bCs/>
          <w:spacing w:val="-6"/>
          <w:position w:val="2"/>
          <w:sz w:val="26"/>
          <w:szCs w:val="26"/>
        </w:rPr>
        <w:t xml:space="preserve"> </w:t>
      </w:r>
      <w:r w:rsidR="00964589" w:rsidRPr="006C1ACF">
        <w:rPr>
          <w:rFonts w:ascii="Times New Roman" w:eastAsia="Times New Roman" w:hAnsi="Times New Roman" w:cs="Times New Roman"/>
          <w:b/>
          <w:bCs/>
          <w:spacing w:val="-5"/>
          <w:position w:val="2"/>
          <w:sz w:val="26"/>
          <w:szCs w:val="26"/>
        </w:rPr>
        <w:t>19</w:t>
      </w:r>
      <w:r w:rsidRPr="006C1ACF">
        <w:rPr>
          <w:rFonts w:ascii="Times New Roman" w:eastAsia="Times New Roman" w:hAnsi="Times New Roman" w:cs="Times New Roman"/>
          <w:b/>
          <w:bCs/>
          <w:spacing w:val="-5"/>
          <w:position w:val="2"/>
          <w:sz w:val="26"/>
          <w:szCs w:val="26"/>
        </w:rPr>
        <w:t xml:space="preserve">: </w:t>
      </w:r>
      <w:bookmarkEnd w:id="9"/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Phát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biểu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khô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đúng</w:t>
      </w:r>
      <w:proofErr w:type="spellEnd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6C1ACF"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là</w:t>
      </w:r>
      <w:proofErr w:type="spellEnd"/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A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đề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7 electron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ớp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goà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ù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huộ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phâ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ớp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s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B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phi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im</w:t>
      </w:r>
      <w:proofErr w:type="spellEnd"/>
      <w:proofErr w:type="gram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ạn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nhất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mỗ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hu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kỳ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  <w:u w:val="single"/>
        </w:rPr>
        <w:t>C</w:t>
      </w: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.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ox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oá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ủa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ác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halogen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giảm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dần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: I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&gt; Br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&gt; Cl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 &gt; F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  <w:bdr w:val="none" w:sz="0" w:space="0" w:color="auto" w:frame="1"/>
        </w:rPr>
        <w:t>.</w:t>
      </w:r>
    </w:p>
    <w:p w:rsidR="006C1ACF" w:rsidRPr="006C1ACF" w:rsidRDefault="006C1ACF" w:rsidP="006C1AC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D.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Trong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hợp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ất</w:t>
      </w:r>
      <w:proofErr w:type="spellEnd"/>
      <w:r w:rsidRPr="006C1ACF">
        <w:rPr>
          <w:rFonts w:ascii="Times New Roman" w:eastAsia="Calibri" w:hAnsi="Times New Roman" w:cs="Times New Roman"/>
          <w:b/>
          <w:color w:val="000000"/>
          <w:sz w:val="26"/>
          <w:szCs w:val="26"/>
        </w:rPr>
        <w:t xml:space="preserve"> </w:t>
      </w:r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F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hỉ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>có</w:t>
      </w:r>
      <w:proofErr w:type="spellEnd"/>
      <w:r w:rsidRPr="006C1ACF">
        <w:rPr>
          <w:rFonts w:ascii="Times New Roman" w:eastAsia="Calibri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oxi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hóa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-1.</w:t>
      </w:r>
    </w:p>
    <w:p w:rsidR="00964589" w:rsidRPr="006C1ACF" w:rsidRDefault="00964589" w:rsidP="006C1ACF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C1ACF">
        <w:rPr>
          <w:rFonts w:ascii="Times New Roman" w:eastAsia="Calibri" w:hAnsi="Times New Roman" w:cs="Times New Roman"/>
          <w:b/>
          <w:sz w:val="26"/>
          <w:szCs w:val="26"/>
        </w:rPr>
        <w:t>Câu</w:t>
      </w:r>
      <w:proofErr w:type="spellEnd"/>
      <w:r w:rsidRPr="006C1ACF">
        <w:rPr>
          <w:rFonts w:ascii="Times New Roman" w:eastAsia="Calibri" w:hAnsi="Times New Roman" w:cs="Times New Roman"/>
          <w:b/>
          <w:sz w:val="26"/>
          <w:szCs w:val="26"/>
        </w:rPr>
        <w:t xml:space="preserve"> 20</w:t>
      </w:r>
      <w:r w:rsidR="00FA4A3E" w:rsidRPr="006C1ACF">
        <w:rPr>
          <w:rFonts w:ascii="Times New Roman" w:eastAsia="Calibri" w:hAnsi="Times New Roman" w:cs="Times New Roman"/>
          <w:b/>
          <w:sz w:val="26"/>
          <w:szCs w:val="26"/>
        </w:rPr>
        <w:t xml:space="preserve">: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Phả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ứ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hay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quá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ào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đây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phả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ứ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(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quá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rình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)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sz w:val="26"/>
          <w:szCs w:val="26"/>
        </w:rPr>
        <w:t>thu</w:t>
      </w:r>
      <w:proofErr w:type="spellEnd"/>
      <w:proofErr w:type="gram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hiệ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>?</w:t>
      </w:r>
    </w:p>
    <w:p w:rsidR="00964589" w:rsidRPr="006C1ACF" w:rsidRDefault="00964589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A.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ắ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1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mẩu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S</w:t>
      </w:r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odium (Na)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nhỏ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thả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cốc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thấy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cốc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ấm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964589" w:rsidRPr="006C1ACF" w:rsidRDefault="00964589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ab/>
        <w:t xml:space="preserve">B.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òa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tan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bộ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giặ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hấy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ấm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lê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964589" w:rsidRPr="006C1ACF" w:rsidRDefault="00964589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C.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Đốt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lò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than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ủi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để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ưởi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ấm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>.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</w:p>
    <w:p w:rsidR="00964589" w:rsidRPr="006C1ACF" w:rsidRDefault="00964589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sz w:val="26"/>
          <w:szCs w:val="26"/>
        </w:rPr>
        <w:tab/>
      </w:r>
      <w:r w:rsidRPr="006C1ACF">
        <w:rPr>
          <w:rFonts w:ascii="Times New Roman" w:eastAsia="Times New Roman" w:hAnsi="Times New Roman" w:cs="Times New Roman"/>
          <w:b/>
          <w:sz w:val="26"/>
          <w:szCs w:val="26"/>
          <w:u w:val="single"/>
        </w:rPr>
        <w:t>D.</w:t>
      </w: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ự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bay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ơi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ủa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nước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ở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ao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ồ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ô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uối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biể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ả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607FA8" w:rsidRPr="006C1ACF" w:rsidRDefault="00607FA8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II.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Tự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luận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 xml:space="preserve"> (2 </w:t>
      </w:r>
      <w:proofErr w:type="spellStart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điểm</w:t>
      </w:r>
      <w:proofErr w:type="spellEnd"/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>)</w:t>
      </w:r>
    </w:p>
    <w:p w:rsidR="00607FA8" w:rsidRPr="006C1ACF" w:rsidRDefault="00607FA8" w:rsidP="00964589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b/>
          <w:sz w:val="26"/>
          <w:szCs w:val="26"/>
        </w:rPr>
        <w:tab/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Câ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phản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ứ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óa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học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sau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6C1ACF">
        <w:rPr>
          <w:rFonts w:ascii="Times New Roman" w:eastAsia="Times New Roman" w:hAnsi="Times New Roman" w:cs="Times New Roman"/>
          <w:sz w:val="26"/>
          <w:szCs w:val="26"/>
        </w:rPr>
        <w:t>theo</w:t>
      </w:r>
      <w:proofErr w:type="spellEnd"/>
      <w:proofErr w:type="gram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phươ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pháp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thă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bằng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electron:</w:t>
      </w:r>
    </w:p>
    <w:p w:rsidR="00607FA8" w:rsidRPr="006C1ACF" w:rsidRDefault="00607FA8" w:rsidP="00607FA8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sz w:val="26"/>
          <w:szCs w:val="26"/>
        </w:rPr>
        <w:t>Ag + H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6C1ACF">
        <w:rPr>
          <w:rFonts w:ascii="Times New Roman" w:hAnsi="Times New Roman" w:cs="Times New Roman"/>
          <w:sz w:val="26"/>
          <w:szCs w:val="26"/>
        </w:rPr>
        <w:sym w:font="Wingdings" w:char="F0E0"/>
      </w:r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Ag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 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+ 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+ H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O</w:t>
      </w:r>
    </w:p>
    <w:p w:rsidR="00607FA8" w:rsidRPr="006C1ACF" w:rsidRDefault="007861D2" w:rsidP="00607FA8">
      <w:pPr>
        <w:pStyle w:val="ListParagraph"/>
        <w:numPr>
          <w:ilvl w:val="0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6C1ACF">
        <w:rPr>
          <w:rFonts w:ascii="Times New Roman" w:eastAsia="Times New Roman" w:hAnsi="Times New Roman" w:cs="Times New Roman"/>
          <w:sz w:val="26"/>
          <w:szCs w:val="26"/>
        </w:rPr>
        <w:t>FeS</w:t>
      </w:r>
      <w:proofErr w:type="spellEnd"/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+ H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sym w:font="Wingdings" w:char="F0E0"/>
      </w:r>
      <w:r w:rsidRPr="006C1ACF">
        <w:rPr>
          <w:rFonts w:ascii="Times New Roman" w:eastAsia="Times New Roman" w:hAnsi="Times New Roman" w:cs="Times New Roman"/>
          <w:sz w:val="26"/>
          <w:szCs w:val="26"/>
        </w:rPr>
        <w:t xml:space="preserve"> Fe(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>3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)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3 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+ S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+ NO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 xml:space="preserve">2 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+ H</w:t>
      </w:r>
      <w:r w:rsidRPr="006C1ACF">
        <w:rPr>
          <w:rFonts w:ascii="Times New Roman" w:eastAsia="Times New Roman" w:hAnsi="Times New Roman" w:cs="Times New Roman"/>
          <w:sz w:val="26"/>
          <w:szCs w:val="26"/>
          <w:vertAlign w:val="subscript"/>
        </w:rPr>
        <w:t>2</w:t>
      </w:r>
      <w:r w:rsidRPr="006C1ACF">
        <w:rPr>
          <w:rFonts w:ascii="Times New Roman" w:eastAsia="Times New Roman" w:hAnsi="Times New Roman" w:cs="Times New Roman"/>
          <w:sz w:val="26"/>
          <w:szCs w:val="26"/>
        </w:rPr>
        <w:t>O</w:t>
      </w:r>
    </w:p>
    <w:p w:rsidR="00DF3EAB" w:rsidRPr="006C1ACF" w:rsidRDefault="00FA4A3E" w:rsidP="006C1ACF">
      <w:pPr>
        <w:spacing w:after="0" w:line="324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6C1ACF">
        <w:rPr>
          <w:rFonts w:ascii="Times New Roman" w:eastAsia="Times New Roman" w:hAnsi="Times New Roman" w:cs="Times New Roman"/>
          <w:sz w:val="26"/>
          <w:szCs w:val="26"/>
        </w:rPr>
        <w:t>---HẾT---</w:t>
      </w:r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                   </w:t>
      </w:r>
      <w:r w:rsidR="009321E2" w:rsidRPr="006C1ACF">
        <w:rPr>
          <w:rFonts w:ascii="Times New Roman" w:eastAsia="Times New Roman" w:hAnsi="Times New Roman" w:cs="Times New Roman"/>
          <w:sz w:val="26"/>
          <w:szCs w:val="26"/>
        </w:rPr>
        <w:t xml:space="preserve">                               </w:t>
      </w:r>
      <w:r w:rsidR="00607FA8" w:rsidRPr="006C1ACF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="00607FA8" w:rsidRPr="006C1ACF">
        <w:rPr>
          <w:rFonts w:ascii="Times New Roman" w:eastAsia="Calibri" w:hAnsi="Times New Roman" w:cs="Times New Roman"/>
          <w:sz w:val="26"/>
          <w:szCs w:val="26"/>
        </w:rPr>
        <w:t xml:space="preserve">                                                                    </w:t>
      </w:r>
    </w:p>
    <w:sectPr w:rsidR="00DF3EAB" w:rsidRPr="006C1ACF" w:rsidSect="000F5B56">
      <w:pgSz w:w="11907" w:h="16840" w:code="9"/>
      <w:pgMar w:top="426" w:right="850" w:bottom="709" w:left="107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40C"/>
    <w:multiLevelType w:val="multilevel"/>
    <w:tmpl w:val="0000088F"/>
    <w:lvl w:ilvl="0">
      <w:start w:val="1"/>
      <w:numFmt w:val="upperLetter"/>
      <w:lvlText w:val="%1."/>
      <w:lvlJc w:val="left"/>
      <w:pPr>
        <w:ind w:left="1484" w:hanging="382"/>
      </w:pPr>
      <w:rPr>
        <w:rFonts w:ascii="Times New Roman" w:hAnsi="Times New Roman" w:cs="Times New Roman"/>
        <w:b/>
        <w:bCs/>
        <w:i w:val="0"/>
        <w:iCs w:val="0"/>
        <w:w w:val="99"/>
        <w:position w:val="2"/>
        <w:sz w:val="26"/>
        <w:szCs w:val="26"/>
      </w:rPr>
    </w:lvl>
    <w:lvl w:ilvl="1">
      <w:numFmt w:val="bullet"/>
      <w:lvlText w:val="•"/>
      <w:lvlJc w:val="left"/>
      <w:pPr>
        <w:ind w:left="2390" w:hanging="382"/>
      </w:pPr>
    </w:lvl>
    <w:lvl w:ilvl="2">
      <w:numFmt w:val="bullet"/>
      <w:lvlText w:val="•"/>
      <w:lvlJc w:val="left"/>
      <w:pPr>
        <w:ind w:left="3300" w:hanging="382"/>
      </w:pPr>
    </w:lvl>
    <w:lvl w:ilvl="3">
      <w:numFmt w:val="bullet"/>
      <w:lvlText w:val="•"/>
      <w:lvlJc w:val="left"/>
      <w:pPr>
        <w:ind w:left="4210" w:hanging="382"/>
      </w:pPr>
    </w:lvl>
    <w:lvl w:ilvl="4">
      <w:numFmt w:val="bullet"/>
      <w:lvlText w:val="•"/>
      <w:lvlJc w:val="left"/>
      <w:pPr>
        <w:ind w:left="5120" w:hanging="382"/>
      </w:pPr>
    </w:lvl>
    <w:lvl w:ilvl="5">
      <w:numFmt w:val="bullet"/>
      <w:lvlText w:val="•"/>
      <w:lvlJc w:val="left"/>
      <w:pPr>
        <w:ind w:left="6030" w:hanging="382"/>
      </w:pPr>
    </w:lvl>
    <w:lvl w:ilvl="6">
      <w:numFmt w:val="bullet"/>
      <w:lvlText w:val="•"/>
      <w:lvlJc w:val="left"/>
      <w:pPr>
        <w:ind w:left="6940" w:hanging="382"/>
      </w:pPr>
    </w:lvl>
    <w:lvl w:ilvl="7">
      <w:numFmt w:val="bullet"/>
      <w:lvlText w:val="•"/>
      <w:lvlJc w:val="left"/>
      <w:pPr>
        <w:ind w:left="7850" w:hanging="382"/>
      </w:pPr>
    </w:lvl>
    <w:lvl w:ilvl="8">
      <w:numFmt w:val="bullet"/>
      <w:lvlText w:val="•"/>
      <w:lvlJc w:val="left"/>
      <w:pPr>
        <w:ind w:left="8760" w:hanging="382"/>
      </w:pPr>
    </w:lvl>
  </w:abstractNum>
  <w:abstractNum w:abstractNumId="1">
    <w:nsid w:val="04032006"/>
    <w:multiLevelType w:val="hybridMultilevel"/>
    <w:tmpl w:val="F47CEF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786B37"/>
    <w:multiLevelType w:val="hybridMultilevel"/>
    <w:tmpl w:val="079A1A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A44596"/>
    <w:multiLevelType w:val="hybridMultilevel"/>
    <w:tmpl w:val="48C65CDE"/>
    <w:lvl w:ilvl="0" w:tplc="314CAAA6">
      <w:start w:val="1"/>
      <w:numFmt w:val="decimal"/>
      <w:lvlText w:val="%1."/>
      <w:lvlJc w:val="left"/>
      <w:pPr>
        <w:ind w:left="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ind w:left="6400" w:hanging="180"/>
      </w:p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A3E"/>
    <w:rsid w:val="000F5B56"/>
    <w:rsid w:val="001B0ABB"/>
    <w:rsid w:val="00367840"/>
    <w:rsid w:val="003F1EE6"/>
    <w:rsid w:val="00607FA8"/>
    <w:rsid w:val="006C1ACF"/>
    <w:rsid w:val="006E562F"/>
    <w:rsid w:val="007311C7"/>
    <w:rsid w:val="007861D2"/>
    <w:rsid w:val="009321E2"/>
    <w:rsid w:val="00964589"/>
    <w:rsid w:val="009F5BE5"/>
    <w:rsid w:val="00A53E0E"/>
    <w:rsid w:val="00D32375"/>
    <w:rsid w:val="00D61C01"/>
    <w:rsid w:val="00DA465E"/>
    <w:rsid w:val="00DF3EAB"/>
    <w:rsid w:val="00FA4A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4796477-8FD7-40B6-A2F6-EE1D8734A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A4A3E"/>
    <w:pPr>
      <w:keepNext/>
      <w:keepLines/>
      <w:spacing w:before="240" w:after="0"/>
      <w:outlineLvl w:val="0"/>
    </w:pPr>
    <w:rPr>
      <w:rFonts w:ascii="Times New Roman" w:eastAsia="Times New Roman" w:hAnsi="Times New Roman" w:cs="Times New Roman"/>
      <w:b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A4A3E"/>
    <w:pPr>
      <w:keepNext/>
      <w:keepLines/>
      <w:spacing w:before="40" w:after="0"/>
      <w:outlineLvl w:val="1"/>
    </w:pPr>
    <w:rPr>
      <w:rFonts w:ascii="Times New Roman" w:eastAsia="Times New Roman" w:hAnsi="Times New Roman" w:cs="Times New Roman"/>
      <w:b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A4A3E"/>
    <w:pPr>
      <w:keepNext/>
      <w:keepLines/>
      <w:spacing w:before="40" w:after="0"/>
      <w:outlineLvl w:val="2"/>
    </w:pPr>
    <w:rPr>
      <w:rFonts w:ascii="Times New Roman" w:eastAsia="Times New Roman" w:hAnsi="Times New Roman" w:cs="Times New Roman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A4A3E"/>
    <w:pPr>
      <w:keepNext/>
      <w:keepLines/>
      <w:spacing w:before="40" w:after="0"/>
      <w:outlineLvl w:val="3"/>
    </w:pPr>
    <w:rPr>
      <w:rFonts w:ascii="Times New Roman" w:eastAsia="Times New Roman" w:hAnsi="Times New Roman" w:cs="Times New Roman"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autoRedefine/>
    <w:uiPriority w:val="9"/>
    <w:qFormat/>
    <w:rsid w:val="00FA4A3E"/>
    <w:pPr>
      <w:keepNext/>
      <w:keepLines/>
      <w:spacing w:before="240" w:after="0" w:line="324" w:lineRule="auto"/>
      <w:contextualSpacing/>
      <w:outlineLvl w:val="0"/>
    </w:pPr>
    <w:rPr>
      <w:rFonts w:ascii="Times New Roman" w:eastAsia="Times New Roman" w:hAnsi="Times New Roman" w:cs="Times New Roman"/>
      <w:b/>
      <w:sz w:val="26"/>
      <w:szCs w:val="32"/>
    </w:rPr>
  </w:style>
  <w:style w:type="paragraph" w:customStyle="1" w:styleId="Heading21">
    <w:name w:val="Heading 21"/>
    <w:basedOn w:val="Normal"/>
    <w:next w:val="Normal"/>
    <w:autoRedefine/>
    <w:uiPriority w:val="9"/>
    <w:semiHidden/>
    <w:unhideWhenUsed/>
    <w:qFormat/>
    <w:rsid w:val="00FA4A3E"/>
    <w:pPr>
      <w:keepNext/>
      <w:keepLines/>
      <w:spacing w:before="120" w:after="0" w:line="324" w:lineRule="auto"/>
      <w:contextualSpacing/>
      <w:outlineLvl w:val="1"/>
    </w:pPr>
    <w:rPr>
      <w:rFonts w:ascii="Times New Roman" w:eastAsia="Times New Roman" w:hAnsi="Times New Roman" w:cs="Times New Roman"/>
      <w:b/>
      <w:sz w:val="26"/>
      <w:szCs w:val="26"/>
    </w:rPr>
  </w:style>
  <w:style w:type="paragraph" w:customStyle="1" w:styleId="Heading31">
    <w:name w:val="Heading 31"/>
    <w:basedOn w:val="Normal"/>
    <w:next w:val="Normal"/>
    <w:autoRedefine/>
    <w:uiPriority w:val="9"/>
    <w:semiHidden/>
    <w:unhideWhenUsed/>
    <w:qFormat/>
    <w:rsid w:val="00FA4A3E"/>
    <w:pPr>
      <w:keepNext/>
      <w:keepLines/>
      <w:spacing w:before="120" w:after="0" w:line="324" w:lineRule="auto"/>
      <w:contextualSpacing/>
      <w:outlineLvl w:val="2"/>
    </w:pPr>
    <w:rPr>
      <w:rFonts w:ascii="Times New Roman" w:eastAsia="Times New Roman" w:hAnsi="Times New Roman" w:cs="Times New Roman"/>
      <w:b/>
      <w:i/>
      <w:sz w:val="26"/>
      <w:szCs w:val="24"/>
    </w:rPr>
  </w:style>
  <w:style w:type="paragraph" w:customStyle="1" w:styleId="Heading41">
    <w:name w:val="Heading 41"/>
    <w:basedOn w:val="Normal"/>
    <w:next w:val="Normal"/>
    <w:autoRedefine/>
    <w:uiPriority w:val="9"/>
    <w:semiHidden/>
    <w:unhideWhenUsed/>
    <w:qFormat/>
    <w:rsid w:val="00FA4A3E"/>
    <w:pPr>
      <w:keepNext/>
      <w:keepLines/>
      <w:spacing w:before="120" w:after="0" w:line="324" w:lineRule="auto"/>
      <w:contextualSpacing/>
      <w:outlineLvl w:val="3"/>
    </w:pPr>
    <w:rPr>
      <w:rFonts w:ascii="Times New Roman" w:eastAsia="Times New Roman" w:hAnsi="Times New Roman" w:cs="Times New Roman"/>
      <w:i/>
      <w:iCs/>
      <w:sz w:val="26"/>
    </w:rPr>
  </w:style>
  <w:style w:type="numbering" w:customStyle="1" w:styleId="NoList1">
    <w:name w:val="No List1"/>
    <w:next w:val="NoList"/>
    <w:uiPriority w:val="99"/>
    <w:semiHidden/>
    <w:unhideWhenUsed/>
    <w:rsid w:val="00FA4A3E"/>
  </w:style>
  <w:style w:type="character" w:customStyle="1" w:styleId="Heading1Char">
    <w:name w:val="Heading 1 Char"/>
    <w:basedOn w:val="DefaultParagraphFont"/>
    <w:link w:val="Heading1"/>
    <w:uiPriority w:val="9"/>
    <w:rsid w:val="00FA4A3E"/>
    <w:rPr>
      <w:rFonts w:ascii="Times New Roman" w:eastAsia="Times New Roman" w:hAnsi="Times New Roman" w:cs="Times New Roman"/>
      <w:b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A4A3E"/>
    <w:rPr>
      <w:rFonts w:ascii="Times New Roman" w:eastAsia="Times New Roman" w:hAnsi="Times New Roman" w:cs="Times New Roman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A4A3E"/>
    <w:rPr>
      <w:rFonts w:ascii="Times New Roman" w:eastAsia="Times New Roman" w:hAnsi="Times New Roman" w:cs="Times New Roman"/>
      <w:b/>
      <w:i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A4A3E"/>
    <w:rPr>
      <w:rFonts w:ascii="Times New Roman" w:eastAsia="Times New Roman" w:hAnsi="Times New Roman" w:cs="Times New Roman"/>
      <w:i/>
      <w:iCs/>
      <w:sz w:val="26"/>
    </w:rPr>
  </w:style>
  <w:style w:type="paragraph" w:customStyle="1" w:styleId="msonormal0">
    <w:name w:val="msonormal"/>
    <w:basedOn w:val="Normal"/>
    <w:rsid w:val="00FA4A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1">
    <w:name w:val="Body Text1"/>
    <w:basedOn w:val="Normal"/>
    <w:next w:val="BodyText"/>
    <w:link w:val="BodyTextChar"/>
    <w:uiPriority w:val="1"/>
    <w:semiHidden/>
    <w:unhideWhenUsed/>
    <w:qFormat/>
    <w:rsid w:val="00FA4A3E"/>
    <w:pPr>
      <w:widowControl w:val="0"/>
      <w:autoSpaceDE w:val="0"/>
      <w:autoSpaceDN w:val="0"/>
      <w:adjustRightInd w:val="0"/>
      <w:spacing w:before="20" w:after="0" w:line="240" w:lineRule="auto"/>
      <w:ind w:left="111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1"/>
    <w:uiPriority w:val="1"/>
    <w:semiHidden/>
    <w:rsid w:val="00FA4A3E"/>
    <w:rPr>
      <w:rFonts w:ascii="Times New Roman" w:eastAsia="Times New Roman" w:hAnsi="Times New Roman" w:cs="Times New Roman"/>
      <w:sz w:val="26"/>
      <w:szCs w:val="26"/>
    </w:rPr>
  </w:style>
  <w:style w:type="paragraph" w:customStyle="1" w:styleId="ListParagraph1">
    <w:name w:val="List Paragraph1"/>
    <w:basedOn w:val="Normal"/>
    <w:next w:val="ListParagraph"/>
    <w:uiPriority w:val="1"/>
    <w:qFormat/>
    <w:rsid w:val="00FA4A3E"/>
    <w:pPr>
      <w:widowControl w:val="0"/>
      <w:autoSpaceDE w:val="0"/>
      <w:autoSpaceDN w:val="0"/>
      <w:adjustRightInd w:val="0"/>
      <w:spacing w:before="20" w:after="0" w:line="240" w:lineRule="auto"/>
      <w:ind w:left="262" w:hanging="152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FA4A3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">
    <w:name w:val="Body"/>
    <w:basedOn w:val="Normal"/>
    <w:uiPriority w:val="1"/>
    <w:qFormat/>
    <w:rsid w:val="00FA4A3E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FA4A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1">
    <w:name w:val="Heading 1 Char1"/>
    <w:basedOn w:val="DefaultParagraphFont"/>
    <w:uiPriority w:val="9"/>
    <w:rsid w:val="00FA4A3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semiHidden/>
    <w:rsid w:val="00FA4A3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FA4A3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1">
    <w:name w:val="Heading 4 Char1"/>
    <w:basedOn w:val="DefaultParagraphFont"/>
    <w:uiPriority w:val="9"/>
    <w:semiHidden/>
    <w:rsid w:val="00FA4A3E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BodyText">
    <w:name w:val="Body Text"/>
    <w:basedOn w:val="Normal"/>
    <w:link w:val="BodyTextChar1"/>
    <w:uiPriority w:val="99"/>
    <w:semiHidden/>
    <w:unhideWhenUsed/>
    <w:rsid w:val="00FA4A3E"/>
    <w:pPr>
      <w:spacing w:after="120"/>
    </w:pPr>
  </w:style>
  <w:style w:type="character" w:customStyle="1" w:styleId="BodyTextChar1">
    <w:name w:val="Body Text Char1"/>
    <w:basedOn w:val="DefaultParagraphFont"/>
    <w:link w:val="BodyText"/>
    <w:uiPriority w:val="99"/>
    <w:semiHidden/>
    <w:rsid w:val="00FA4A3E"/>
  </w:style>
  <w:style w:type="paragraph" w:styleId="ListParagraph">
    <w:name w:val="List Paragraph"/>
    <w:basedOn w:val="Normal"/>
    <w:uiPriority w:val="34"/>
    <w:qFormat/>
    <w:rsid w:val="00FA4A3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64589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04</Words>
  <Characters>401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5</cp:revision>
  <dcterms:created xsi:type="dcterms:W3CDTF">2023-04-23T08:53:00Z</dcterms:created>
  <dcterms:modified xsi:type="dcterms:W3CDTF">2023-04-23T22:00:00Z</dcterms:modified>
</cp:coreProperties>
</file>